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530BA2" w:rsidRPr="00FA2B56" w14:paraId="1DAE18FE" w14:textId="77777777" w:rsidTr="00F82FE2">
        <w:trPr>
          <w:cantSplit/>
        </w:trPr>
        <w:tc>
          <w:tcPr>
            <w:tcW w:w="9571" w:type="dxa"/>
          </w:tcPr>
          <w:p w14:paraId="2BD78F57" w14:textId="77777777" w:rsidR="00530BA2" w:rsidRPr="00FA2B56" w:rsidRDefault="00530BA2" w:rsidP="00530BA2">
            <w:pPr>
              <w:pStyle w:val="a4"/>
              <w:rPr>
                <w:rFonts w:cstheme="minorHAnsi"/>
              </w:rPr>
            </w:pPr>
            <w:r w:rsidRPr="00FA2B56">
              <w:rPr>
                <w:rFonts w:cstheme="minorHAnsi"/>
              </w:rPr>
              <w:t>Варіант 1</w:t>
            </w:r>
          </w:p>
          <w:p w14:paraId="07A2D566" w14:textId="77777777" w:rsidR="00530BA2" w:rsidRPr="00FA2B56" w:rsidRDefault="00A96ECC" w:rsidP="00675BD9">
            <w:pPr>
              <w:pStyle w:val="a4"/>
              <w:numPr>
                <w:ilvl w:val="0"/>
                <w:numId w:val="1"/>
              </w:numPr>
              <w:rPr>
                <w:rFonts w:cstheme="minorHAnsi"/>
              </w:rPr>
            </w:pPr>
            <w:r w:rsidRPr="00FA2B56">
              <w:rPr>
                <w:rFonts w:cstheme="minorHAnsi"/>
                <w:sz w:val="24"/>
                <w:szCs w:val="24"/>
              </w:rPr>
              <w:t xml:space="preserve">Дано вектор дійсних чисел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a∈</m:t>
              </m:r>
              <m:r>
                <w:rPr>
                  <w:rFonts w:ascii="Cambria Math" w:cstheme="minorHAnsi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n</m:t>
                  </m:r>
                </m:sup>
              </m:sSup>
            </m:oMath>
            <w:r w:rsidRPr="00FA2B56">
              <w:rPr>
                <w:rFonts w:cstheme="minorHAnsi"/>
                <w:sz w:val="24"/>
                <w:szCs w:val="24"/>
              </w:rPr>
              <w:t>. Отримати</w:t>
            </w:r>
            <w:r w:rsidRPr="00FA2B56">
              <w:rPr>
                <w:rFonts w:cstheme="minorHAnsi"/>
                <w:position w:val="-16"/>
              </w:rPr>
              <w:object w:dxaOrig="1820" w:dyaOrig="440" w14:anchorId="0C4B09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21.75pt" o:ole="" fillcolor="window">
                  <v:imagedata r:id="rId6" o:title=""/>
                </v:shape>
                <o:OLEObject Type="Embed" ProgID="Equation.DSMT4" ShapeID="_x0000_i1025" DrawAspect="Content" ObjectID="_1710926488" r:id="rId7"/>
              </w:object>
            </w:r>
            <w:r w:rsidRPr="00FA2B56">
              <w:rPr>
                <w:rFonts w:cstheme="minorHAnsi"/>
                <w:sz w:val="24"/>
                <w:szCs w:val="24"/>
              </w:rPr>
              <w:t>.</w:t>
            </w:r>
          </w:p>
          <w:p w14:paraId="0CE166E6" w14:textId="77777777" w:rsidR="00530BA2" w:rsidRPr="00FA2B56" w:rsidRDefault="00651F39" w:rsidP="00675BD9">
            <w:pPr>
              <w:pStyle w:val="a4"/>
              <w:numPr>
                <w:ilvl w:val="0"/>
                <w:numId w:val="1"/>
              </w:numPr>
              <w:rPr>
                <w:rFonts w:cstheme="minorHAnsi"/>
              </w:rPr>
            </w:pPr>
            <w:r w:rsidRPr="00FA2B56">
              <w:rPr>
                <w:rFonts w:cstheme="minorHAnsi"/>
                <w:sz w:val="24"/>
                <w:szCs w:val="24"/>
              </w:rPr>
              <w:t xml:space="preserve">Дано дві квадратні цілочислові матриці </w:t>
            </w:r>
            <w:r w:rsidRPr="00FA2B56">
              <w:rPr>
                <w:rFonts w:cstheme="minorHAnsi"/>
                <w:i/>
                <w:sz w:val="24"/>
                <w:szCs w:val="24"/>
                <w:lang w:val="en-US"/>
              </w:rPr>
              <w:t>A</w:t>
            </w:r>
            <w:r w:rsidRPr="00FA2B56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Pr="00FA2B56">
              <w:rPr>
                <w:rFonts w:cstheme="minorHAnsi"/>
                <w:i/>
                <w:sz w:val="24"/>
                <w:szCs w:val="24"/>
                <w:lang w:val="en-US"/>
              </w:rPr>
              <w:t>B</w:t>
            </w:r>
            <w:r w:rsidRPr="00FA2B56">
              <w:rPr>
                <w:rFonts w:cstheme="minorHAnsi"/>
                <w:sz w:val="24"/>
                <w:szCs w:val="24"/>
              </w:rPr>
              <w:t xml:space="preserve"> розмірності </w:t>
            </w:r>
            <w:r w:rsidRPr="00FA2B56">
              <w:rPr>
                <w:rFonts w:cstheme="minorHAnsi"/>
                <w:i/>
                <w:sz w:val="24"/>
                <w:szCs w:val="24"/>
                <w:lang w:val="en-US"/>
              </w:rPr>
              <w:t>n</w:t>
            </w:r>
            <w:r w:rsidRPr="00FA2B56">
              <w:rPr>
                <w:rFonts w:cstheme="minorHAnsi"/>
                <w:sz w:val="24"/>
                <w:szCs w:val="24"/>
              </w:rPr>
              <w:t>. З‘ясувати, чи рівні вони.</w:t>
            </w:r>
          </w:p>
          <w:p w14:paraId="3E354BEA" w14:textId="77777777" w:rsidR="00530BA2" w:rsidRPr="00FA2B56" w:rsidRDefault="00530BA2" w:rsidP="00312784">
            <w:pPr>
              <w:pStyle w:val="a4"/>
              <w:rPr>
                <w:rFonts w:cstheme="minorHAnsi"/>
              </w:rPr>
            </w:pPr>
          </w:p>
        </w:tc>
      </w:tr>
    </w:tbl>
    <w:p w14:paraId="3DA0580E" w14:textId="77777777" w:rsidR="004A2ED4" w:rsidRDefault="004A2ED4" w:rsidP="004A2ED4">
      <w:pPr>
        <w:shd w:val="clear" w:color="auto" w:fill="1E1E1E"/>
        <w:spacing w:line="285" w:lineRule="atLeast"/>
        <w:rPr>
          <w:rFonts w:cstheme="minorHAnsi"/>
        </w:rPr>
      </w:pPr>
      <w:r>
        <w:rPr>
          <w:rFonts w:cstheme="minorHAnsi"/>
        </w:rPr>
        <w:t>1.</w:t>
      </w:r>
    </w:p>
    <w:p w14:paraId="267A1B58" w14:textId="3F5BBE4D" w:rsidR="004A2ED4" w:rsidRPr="004A2ED4" w:rsidRDefault="004A2ED4" w:rsidP="004A2ED4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hAnsi="Consolas"/>
          <w:color w:val="C586C0"/>
          <w:sz w:val="21"/>
          <w:szCs w:val="21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using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System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3577CE2B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publ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class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Program</w:t>
      </w:r>
      <w:proofErr w:type="spellEnd"/>
    </w:p>
    <w:p w14:paraId="502D213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{</w:t>
      </w:r>
    </w:p>
    <w:p w14:paraId="6E60DDE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stat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void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Mai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</w:t>
      </w:r>
    </w:p>
    <w:p w14:paraId="152EB2DA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{</w:t>
      </w:r>
    </w:p>
    <w:p w14:paraId="3B902272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Writ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Кількість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 xml:space="preserve"> ел. в 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масив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: "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238653A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vert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ToInt3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ReadLin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);</w:t>
      </w:r>
    </w:p>
    <w:p w14:paraId="7344A24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</w:p>
    <w:p w14:paraId="2B138CB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Vect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2809FE0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</w:p>
    <w:p w14:paraId="2264340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b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ne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];</w:t>
      </w:r>
    </w:p>
    <w:p w14:paraId="792DD62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++)</w:t>
      </w:r>
    </w:p>
    <w:p w14:paraId="6E7E550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b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] =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th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Po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],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7F92230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 </w:t>
      </w:r>
    </w:p>
    <w:p w14:paraId="24577447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b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4A149771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}</w:t>
      </w:r>
    </w:p>
    <w:p w14:paraId="1302A71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stat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]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Vect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</w:t>
      </w:r>
    </w:p>
    <w:p w14:paraId="67D1CDF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{</w:t>
      </w:r>
    </w:p>
    <w:p w14:paraId="76D6582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ne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];</w:t>
      </w:r>
    </w:p>
    <w:p w14:paraId="180207C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Random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rnd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ne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Random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;</w:t>
      </w:r>
    </w:p>
    <w:p w14:paraId="20F104C8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   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59513BE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] =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rnd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Next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;</w:t>
      </w:r>
    </w:p>
    <w:p w14:paraId="1C74FA0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retur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4EA95701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}</w:t>
      </w:r>
    </w:p>
    <w:p w14:paraId="517BA77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</w:p>
    <w:p w14:paraId="0FD5565B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stat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</w:t>
      </w:r>
    </w:p>
    <w:p w14:paraId="065EA2C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{</w:t>
      </w:r>
    </w:p>
    <w:p w14:paraId="779744D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0139E8A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259FB0E1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{</w:t>
      </w:r>
    </w:p>
    <w:p w14:paraId="7A51698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if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g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</w:t>
      </w:r>
    </w:p>
    <w:p w14:paraId="204A3174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5958036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}</w:t>
      </w:r>
    </w:p>
    <w:p w14:paraId="2088A06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retur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max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347F4D0A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}</w:t>
      </w:r>
    </w:p>
    <w:p w14:paraId="12BB518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}</w:t>
      </w:r>
    </w:p>
    <w:p w14:paraId="37325F50" w14:textId="77777777" w:rsidR="004A2ED4" w:rsidRPr="004A2ED4" w:rsidRDefault="004A2ED4" w:rsidP="004A2ED4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</w:p>
    <w:p w14:paraId="5FD1BCF6" w14:textId="071F4D55" w:rsidR="00530BA2" w:rsidRDefault="00530BA2" w:rsidP="000A3AF1">
      <w:pPr>
        <w:pStyle w:val="a4"/>
        <w:jc w:val="both"/>
        <w:rPr>
          <w:rFonts w:cstheme="minorHAnsi"/>
        </w:rPr>
      </w:pPr>
    </w:p>
    <w:p w14:paraId="56E662AF" w14:textId="5F64C53D" w:rsidR="004A2ED4" w:rsidRDefault="004A2ED4" w:rsidP="000A3AF1">
      <w:pPr>
        <w:pStyle w:val="a4"/>
        <w:jc w:val="both"/>
        <w:rPr>
          <w:rFonts w:cstheme="minorHAnsi"/>
        </w:rPr>
      </w:pPr>
    </w:p>
    <w:p w14:paraId="37EFA40E" w14:textId="7F758054" w:rsidR="004A2ED4" w:rsidRDefault="004A2ED4" w:rsidP="000A3AF1">
      <w:pPr>
        <w:pStyle w:val="a4"/>
        <w:jc w:val="both"/>
        <w:rPr>
          <w:rFonts w:cstheme="minorHAnsi"/>
        </w:rPr>
      </w:pPr>
    </w:p>
    <w:p w14:paraId="59C90F26" w14:textId="11570FBB" w:rsidR="004A2ED4" w:rsidRDefault="004A2ED4" w:rsidP="000A3AF1">
      <w:pPr>
        <w:pStyle w:val="a4"/>
        <w:jc w:val="both"/>
        <w:rPr>
          <w:rFonts w:cstheme="minorHAnsi"/>
        </w:rPr>
      </w:pPr>
    </w:p>
    <w:p w14:paraId="54033420" w14:textId="19F39C80" w:rsidR="004A2ED4" w:rsidRDefault="004A2ED4" w:rsidP="000A3AF1">
      <w:pPr>
        <w:pStyle w:val="a4"/>
        <w:jc w:val="both"/>
        <w:rPr>
          <w:rFonts w:cstheme="minorHAnsi"/>
        </w:rPr>
      </w:pPr>
    </w:p>
    <w:p w14:paraId="31C78B0E" w14:textId="4F2E6689" w:rsidR="004A2ED4" w:rsidRDefault="004A2ED4" w:rsidP="000A3AF1">
      <w:pPr>
        <w:pStyle w:val="a4"/>
        <w:jc w:val="both"/>
        <w:rPr>
          <w:rFonts w:cstheme="minorHAnsi"/>
        </w:rPr>
      </w:pPr>
    </w:p>
    <w:p w14:paraId="4220766D" w14:textId="726C1993" w:rsidR="004A2ED4" w:rsidRDefault="004A2ED4" w:rsidP="000A3AF1">
      <w:pPr>
        <w:pStyle w:val="a4"/>
        <w:jc w:val="both"/>
        <w:rPr>
          <w:rFonts w:cstheme="minorHAnsi"/>
        </w:rPr>
      </w:pPr>
    </w:p>
    <w:p w14:paraId="381DFE69" w14:textId="71B5CC19" w:rsidR="004A2ED4" w:rsidRDefault="004A2ED4" w:rsidP="000A3AF1">
      <w:pPr>
        <w:pStyle w:val="a4"/>
        <w:jc w:val="both"/>
        <w:rPr>
          <w:rFonts w:cstheme="minorHAnsi"/>
        </w:rPr>
      </w:pPr>
    </w:p>
    <w:p w14:paraId="11E6291A" w14:textId="77777777" w:rsidR="004A2ED4" w:rsidRDefault="004A2ED4" w:rsidP="004A2ED4">
      <w:pPr>
        <w:shd w:val="clear" w:color="auto" w:fill="1E1E1E"/>
        <w:spacing w:line="285" w:lineRule="atLeast"/>
        <w:rPr>
          <w:rFonts w:cstheme="minorHAnsi"/>
        </w:rPr>
      </w:pPr>
      <w:r>
        <w:rPr>
          <w:rFonts w:cstheme="minorHAnsi"/>
        </w:rPr>
        <w:t>2.</w:t>
      </w:r>
    </w:p>
    <w:p w14:paraId="48F07D0A" w14:textId="45C38C9B" w:rsidR="004A2ED4" w:rsidRPr="004A2ED4" w:rsidRDefault="004A2ED4" w:rsidP="004A2ED4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bookmarkStart w:id="0" w:name="_GoBack"/>
      <w:bookmarkEnd w:id="0"/>
      <w:r w:rsidRPr="004A2ED4">
        <w:rPr>
          <w:rFonts w:ascii="Consolas" w:hAnsi="Consolas"/>
          <w:color w:val="569CD6"/>
          <w:sz w:val="21"/>
          <w:szCs w:val="21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publ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class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Program</w:t>
      </w:r>
      <w:proofErr w:type="spellEnd"/>
    </w:p>
    <w:p w14:paraId="4CF9D76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{</w:t>
      </w:r>
    </w:p>
    <w:p w14:paraId="27C8698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publ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stat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void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Mai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</w:t>
      </w:r>
    </w:p>
    <w:p w14:paraId="4E85FA5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{</w:t>
      </w:r>
    </w:p>
    <w:p w14:paraId="04E2F88A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Writ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Кількість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 xml:space="preserve"> ел. в 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двохвимірному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масив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: "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12657A7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vert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ToInt3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ReadLin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);</w:t>
      </w:r>
    </w:p>
    <w:p w14:paraId="5A16C5EB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</w:p>
    <w:p w14:paraId="36B3C128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,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v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2905EDE1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,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b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v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63839C1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</w:p>
    <w:p w14:paraId="4B08FA6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327AEA2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1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3076B95C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if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a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,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] !=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b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,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])</w:t>
      </w:r>
    </w:p>
    <w:p w14:paraId="55B1BF4F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        {</w:t>
      </w:r>
    </w:p>
    <w:p w14:paraId="1F051F14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break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228612E4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   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Writ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Матриц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 xml:space="preserve"> не 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рівн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0C8F7964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            }</w:t>
      </w:r>
    </w:p>
    <w:p w14:paraId="7730AC85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else</w:t>
      </w:r>
      <w:proofErr w:type="spellEnd"/>
    </w:p>
    <w:p w14:paraId="2157573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   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Console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Writ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Матриц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рівні</w:t>
      </w:r>
      <w:proofErr w:type="spellEnd"/>
      <w:r w:rsidRPr="004A2ED4">
        <w:rPr>
          <w:rFonts w:ascii="Consolas" w:eastAsia="Times New Roman" w:hAnsi="Consolas" w:cs="Times New Roman"/>
          <w:color w:val="CE9178"/>
          <w:sz w:val="21"/>
          <w:szCs w:val="21"/>
          <w:lang w:val="ru-UA" w:eastAsia="ru-UA"/>
        </w:rPr>
        <w:t>"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;</w:t>
      </w:r>
    </w:p>
    <w:p w14:paraId="2EB8A36E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}</w:t>
      </w:r>
    </w:p>
    <w:p w14:paraId="7C628860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static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,] 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v2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)</w:t>
      </w:r>
    </w:p>
    <w:p w14:paraId="6B16CDC6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{</w:t>
      </w:r>
    </w:p>
    <w:p w14:paraId="64E10B5B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[,]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ne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,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];</w:t>
      </w:r>
    </w:p>
    <w:p w14:paraId="287D8797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Random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rnd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new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proofErr w:type="spellStart"/>
      <w:r w:rsidRPr="004A2ED4">
        <w:rPr>
          <w:rFonts w:ascii="Consolas" w:eastAsia="Times New Roman" w:hAnsi="Consolas" w:cs="Times New Roman"/>
          <w:color w:val="4EC9B0"/>
          <w:sz w:val="21"/>
          <w:szCs w:val="21"/>
          <w:lang w:val="ru-UA" w:eastAsia="ru-UA"/>
        </w:rPr>
        <w:t>Random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;</w:t>
      </w:r>
    </w:p>
    <w:p w14:paraId="72C7640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66562967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for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(</w:t>
      </w:r>
      <w:proofErr w:type="spellStart"/>
      <w:r w:rsidRPr="004A2ED4">
        <w:rPr>
          <w:rFonts w:ascii="Consolas" w:eastAsia="Times New Roman" w:hAnsi="Consolas" w:cs="Times New Roman"/>
          <w:color w:val="569CD6"/>
          <w:sz w:val="21"/>
          <w:szCs w:val="21"/>
          <w:lang w:val="ru-UA" w:eastAsia="ru-UA"/>
        </w:rPr>
        <w:t>int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= 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0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&lt;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GetLength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</w:t>
      </w:r>
      <w:r w:rsidRPr="004A2ED4">
        <w:rPr>
          <w:rFonts w:ascii="Consolas" w:eastAsia="Times New Roman" w:hAnsi="Consolas" w:cs="Times New Roman"/>
          <w:color w:val="B5CEA8"/>
          <w:sz w:val="21"/>
          <w:szCs w:val="21"/>
          <w:lang w:val="ru-UA" w:eastAsia="ru-UA"/>
        </w:rPr>
        <w:t>1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);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++)</w:t>
      </w:r>
    </w:p>
    <w:p w14:paraId="127F36CD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       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[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i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,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j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] = </w:t>
      </w:r>
      <w:proofErr w:type="spellStart"/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rnd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.</w:t>
      </w:r>
      <w:r w:rsidRPr="004A2ED4">
        <w:rPr>
          <w:rFonts w:ascii="Consolas" w:eastAsia="Times New Roman" w:hAnsi="Consolas" w:cs="Times New Roman"/>
          <w:color w:val="DCDCAA"/>
          <w:sz w:val="21"/>
          <w:szCs w:val="21"/>
          <w:lang w:val="ru-UA" w:eastAsia="ru-UA"/>
        </w:rPr>
        <w:t>NextDouble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();</w:t>
      </w:r>
    </w:p>
    <w:p w14:paraId="35661CE8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        </w:t>
      </w:r>
      <w:proofErr w:type="spellStart"/>
      <w:r w:rsidRPr="004A2ED4">
        <w:rPr>
          <w:rFonts w:ascii="Consolas" w:eastAsia="Times New Roman" w:hAnsi="Consolas" w:cs="Times New Roman"/>
          <w:color w:val="C586C0"/>
          <w:sz w:val="21"/>
          <w:szCs w:val="21"/>
          <w:lang w:val="ru-UA" w:eastAsia="ru-UA"/>
        </w:rPr>
        <w:t>return</w:t>
      </w:r>
      <w:proofErr w:type="spellEnd"/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 xml:space="preserve"> </w:t>
      </w:r>
      <w:r w:rsidRPr="004A2ED4">
        <w:rPr>
          <w:rFonts w:ascii="Consolas" w:eastAsia="Times New Roman" w:hAnsi="Consolas" w:cs="Times New Roman"/>
          <w:color w:val="9CDCFE"/>
          <w:sz w:val="21"/>
          <w:szCs w:val="21"/>
          <w:lang w:val="ru-UA" w:eastAsia="ru-UA"/>
        </w:rPr>
        <w:t>x</w:t>
      </w: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;</w:t>
      </w:r>
    </w:p>
    <w:p w14:paraId="296FC03B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    }</w:t>
      </w:r>
    </w:p>
    <w:p w14:paraId="3F2E6A01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  <w:r w:rsidRPr="004A2ED4"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  <w:t>}</w:t>
      </w:r>
    </w:p>
    <w:p w14:paraId="72A588A5" w14:textId="77777777" w:rsidR="004A2ED4" w:rsidRPr="004A2ED4" w:rsidRDefault="004A2ED4" w:rsidP="004A2ED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ru-UA" w:eastAsia="ru-UA"/>
        </w:rPr>
      </w:pPr>
    </w:p>
    <w:p w14:paraId="081EBC48" w14:textId="0E8F4F32" w:rsidR="004A2ED4" w:rsidRPr="00FA2B56" w:rsidRDefault="004A2ED4" w:rsidP="000A3AF1">
      <w:pPr>
        <w:pStyle w:val="a4"/>
        <w:jc w:val="both"/>
        <w:rPr>
          <w:rFonts w:cstheme="minorHAnsi"/>
        </w:rPr>
      </w:pPr>
    </w:p>
    <w:sectPr w:rsidR="004A2ED4" w:rsidRPr="00FA2B56" w:rsidSect="00C841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A05A6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E22CA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051B7D"/>
    <w:multiLevelType w:val="hybridMultilevel"/>
    <w:tmpl w:val="71346940"/>
    <w:lvl w:ilvl="0" w:tplc="1320FC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461ED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1822F0"/>
    <w:multiLevelType w:val="hybridMultilevel"/>
    <w:tmpl w:val="2F1EDF2A"/>
    <w:lvl w:ilvl="0" w:tplc="E594F0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010FB0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E5481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BC1A1A"/>
    <w:multiLevelType w:val="hybridMultilevel"/>
    <w:tmpl w:val="36F4848A"/>
    <w:lvl w:ilvl="0" w:tplc="B9A20A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1A268C"/>
    <w:multiLevelType w:val="hybridMultilevel"/>
    <w:tmpl w:val="02246DA2"/>
    <w:lvl w:ilvl="0" w:tplc="4CC829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B97A2A"/>
    <w:multiLevelType w:val="hybridMultilevel"/>
    <w:tmpl w:val="D5F6E4AC"/>
    <w:lvl w:ilvl="0" w:tplc="E18A19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D260F26"/>
    <w:multiLevelType w:val="hybridMultilevel"/>
    <w:tmpl w:val="9F0AD034"/>
    <w:lvl w:ilvl="0" w:tplc="58A666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901316"/>
    <w:multiLevelType w:val="hybridMultilevel"/>
    <w:tmpl w:val="AE76565A"/>
    <w:lvl w:ilvl="0" w:tplc="3286AE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1F04C91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2934A50"/>
    <w:multiLevelType w:val="hybridMultilevel"/>
    <w:tmpl w:val="44225D22"/>
    <w:lvl w:ilvl="0" w:tplc="651EB5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3170FA3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0B4BB1"/>
    <w:multiLevelType w:val="hybridMultilevel"/>
    <w:tmpl w:val="007038E2"/>
    <w:lvl w:ilvl="0" w:tplc="F5F8BF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3B0D3B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774692C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DA74B93"/>
    <w:multiLevelType w:val="hybridMultilevel"/>
    <w:tmpl w:val="08586752"/>
    <w:lvl w:ilvl="0" w:tplc="E00246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775393"/>
    <w:multiLevelType w:val="hybridMultilevel"/>
    <w:tmpl w:val="E5302534"/>
    <w:lvl w:ilvl="0" w:tplc="825EC5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1735E17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30532EF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34964F4"/>
    <w:multiLevelType w:val="hybridMultilevel"/>
    <w:tmpl w:val="8568741E"/>
    <w:lvl w:ilvl="0" w:tplc="49A467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6EF64BB"/>
    <w:multiLevelType w:val="hybridMultilevel"/>
    <w:tmpl w:val="3BF6A8BA"/>
    <w:lvl w:ilvl="0" w:tplc="233633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A40B71"/>
    <w:multiLevelType w:val="hybridMultilevel"/>
    <w:tmpl w:val="54FCBE56"/>
    <w:lvl w:ilvl="0" w:tplc="392219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E70D3A"/>
    <w:multiLevelType w:val="hybridMultilevel"/>
    <w:tmpl w:val="273A2ECE"/>
    <w:lvl w:ilvl="0" w:tplc="97AE81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0C765C"/>
    <w:multiLevelType w:val="hybridMultilevel"/>
    <w:tmpl w:val="D84EB94A"/>
    <w:lvl w:ilvl="0" w:tplc="ABB4A2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AED5FE5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935F30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A1A99"/>
    <w:multiLevelType w:val="hybridMultilevel"/>
    <w:tmpl w:val="2DE28B82"/>
    <w:lvl w:ilvl="0" w:tplc="DDDE2A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2F2075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064086"/>
    <w:multiLevelType w:val="hybridMultilevel"/>
    <w:tmpl w:val="06EC0D34"/>
    <w:lvl w:ilvl="0" w:tplc="32B4A16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54724D"/>
    <w:multiLevelType w:val="hybridMultilevel"/>
    <w:tmpl w:val="98906024"/>
    <w:lvl w:ilvl="0" w:tplc="F9A836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BF5D82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73823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8E42D4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1F43996"/>
    <w:multiLevelType w:val="hybridMultilevel"/>
    <w:tmpl w:val="DEC845CA"/>
    <w:lvl w:ilvl="0" w:tplc="AFAA84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5C684E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A72768"/>
    <w:multiLevelType w:val="hybridMultilevel"/>
    <w:tmpl w:val="D35E7504"/>
    <w:lvl w:ilvl="0" w:tplc="C59A5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DE726C"/>
    <w:multiLevelType w:val="hybridMultilevel"/>
    <w:tmpl w:val="B7E67FA4"/>
    <w:lvl w:ilvl="0" w:tplc="1FA8E4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6DC01DE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7441B20"/>
    <w:multiLevelType w:val="hybridMultilevel"/>
    <w:tmpl w:val="88327600"/>
    <w:lvl w:ilvl="0" w:tplc="F40E41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8F212C0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9223AA2"/>
    <w:multiLevelType w:val="hybridMultilevel"/>
    <w:tmpl w:val="0EA0661E"/>
    <w:lvl w:ilvl="0" w:tplc="425875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B5462F7"/>
    <w:multiLevelType w:val="hybridMultilevel"/>
    <w:tmpl w:val="D3A01D94"/>
    <w:lvl w:ilvl="0" w:tplc="63A422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EA815DD"/>
    <w:multiLevelType w:val="hybridMultilevel"/>
    <w:tmpl w:val="0C243442"/>
    <w:lvl w:ilvl="0" w:tplc="01D228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7C4E5C"/>
    <w:multiLevelType w:val="hybridMultilevel"/>
    <w:tmpl w:val="B3902CB2"/>
    <w:lvl w:ilvl="0" w:tplc="E3363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1402369"/>
    <w:multiLevelType w:val="hybridMultilevel"/>
    <w:tmpl w:val="5134B2D2"/>
    <w:lvl w:ilvl="0" w:tplc="697077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3962E6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2691237"/>
    <w:multiLevelType w:val="hybridMultilevel"/>
    <w:tmpl w:val="064E4A76"/>
    <w:lvl w:ilvl="0" w:tplc="778480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A726144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BEE67D4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0E83B8A"/>
    <w:multiLevelType w:val="hybridMultilevel"/>
    <w:tmpl w:val="CC20A0E6"/>
    <w:lvl w:ilvl="0" w:tplc="060C71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2613EBB"/>
    <w:multiLevelType w:val="hybridMultilevel"/>
    <w:tmpl w:val="97367472"/>
    <w:lvl w:ilvl="0" w:tplc="C78005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3BA7D50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DD0764"/>
    <w:multiLevelType w:val="hybridMultilevel"/>
    <w:tmpl w:val="712C215E"/>
    <w:lvl w:ilvl="0" w:tplc="F662A6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93718AB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9AB5524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9B31277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F6F0C3C"/>
    <w:multiLevelType w:val="hybridMultilevel"/>
    <w:tmpl w:val="B7467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17"/>
  </w:num>
  <w:num w:numId="3">
    <w:abstractNumId w:val="6"/>
  </w:num>
  <w:num w:numId="4">
    <w:abstractNumId w:val="20"/>
  </w:num>
  <w:num w:numId="5">
    <w:abstractNumId w:val="51"/>
  </w:num>
  <w:num w:numId="6">
    <w:abstractNumId w:val="1"/>
  </w:num>
  <w:num w:numId="7">
    <w:abstractNumId w:val="37"/>
  </w:num>
  <w:num w:numId="8">
    <w:abstractNumId w:val="28"/>
  </w:num>
  <w:num w:numId="9">
    <w:abstractNumId w:val="58"/>
  </w:num>
  <w:num w:numId="10">
    <w:abstractNumId w:val="3"/>
  </w:num>
  <w:num w:numId="11">
    <w:abstractNumId w:val="0"/>
  </w:num>
  <w:num w:numId="12">
    <w:abstractNumId w:val="48"/>
  </w:num>
  <w:num w:numId="13">
    <w:abstractNumId w:val="34"/>
  </w:num>
  <w:num w:numId="14">
    <w:abstractNumId w:val="40"/>
  </w:num>
  <w:num w:numId="15">
    <w:abstractNumId w:val="42"/>
  </w:num>
  <w:num w:numId="16">
    <w:abstractNumId w:val="56"/>
  </w:num>
  <w:num w:numId="17">
    <w:abstractNumId w:val="14"/>
  </w:num>
  <w:num w:numId="18">
    <w:abstractNumId w:val="5"/>
  </w:num>
  <w:num w:numId="19">
    <w:abstractNumId w:val="54"/>
  </w:num>
  <w:num w:numId="20">
    <w:abstractNumId w:val="59"/>
  </w:num>
  <w:num w:numId="21">
    <w:abstractNumId w:val="13"/>
  </w:num>
  <w:num w:numId="22">
    <w:abstractNumId w:val="31"/>
  </w:num>
  <w:num w:numId="23">
    <w:abstractNumId w:val="21"/>
  </w:num>
  <w:num w:numId="24">
    <w:abstractNumId w:val="30"/>
  </w:num>
  <w:num w:numId="25">
    <w:abstractNumId w:val="50"/>
  </w:num>
  <w:num w:numId="26">
    <w:abstractNumId w:val="35"/>
  </w:num>
  <w:num w:numId="27">
    <w:abstractNumId w:val="57"/>
  </w:num>
  <w:num w:numId="28">
    <w:abstractNumId w:val="12"/>
  </w:num>
  <w:num w:numId="29">
    <w:abstractNumId w:val="16"/>
  </w:num>
  <w:num w:numId="30">
    <w:abstractNumId w:val="33"/>
  </w:num>
  <w:num w:numId="31">
    <w:abstractNumId w:val="41"/>
  </w:num>
  <w:num w:numId="32">
    <w:abstractNumId w:val="44"/>
  </w:num>
  <w:num w:numId="33">
    <w:abstractNumId w:val="11"/>
  </w:num>
  <w:num w:numId="34">
    <w:abstractNumId w:val="26"/>
  </w:num>
  <w:num w:numId="35">
    <w:abstractNumId w:val="29"/>
  </w:num>
  <w:num w:numId="36">
    <w:abstractNumId w:val="9"/>
  </w:num>
  <w:num w:numId="37">
    <w:abstractNumId w:val="7"/>
  </w:num>
  <w:num w:numId="38">
    <w:abstractNumId w:val="24"/>
  </w:num>
  <w:num w:numId="39">
    <w:abstractNumId w:val="45"/>
  </w:num>
  <w:num w:numId="40">
    <w:abstractNumId w:val="23"/>
  </w:num>
  <w:num w:numId="41">
    <w:abstractNumId w:val="25"/>
  </w:num>
  <w:num w:numId="42">
    <w:abstractNumId w:val="36"/>
  </w:num>
  <w:num w:numId="43">
    <w:abstractNumId w:val="19"/>
  </w:num>
  <w:num w:numId="44">
    <w:abstractNumId w:val="55"/>
  </w:num>
  <w:num w:numId="45">
    <w:abstractNumId w:val="10"/>
  </w:num>
  <w:num w:numId="46">
    <w:abstractNumId w:val="49"/>
  </w:num>
  <w:num w:numId="47">
    <w:abstractNumId w:val="39"/>
  </w:num>
  <w:num w:numId="48">
    <w:abstractNumId w:val="18"/>
  </w:num>
  <w:num w:numId="49">
    <w:abstractNumId w:val="4"/>
  </w:num>
  <w:num w:numId="50">
    <w:abstractNumId w:val="47"/>
  </w:num>
  <w:num w:numId="51">
    <w:abstractNumId w:val="32"/>
  </w:num>
  <w:num w:numId="52">
    <w:abstractNumId w:val="52"/>
  </w:num>
  <w:num w:numId="53">
    <w:abstractNumId w:val="46"/>
  </w:num>
  <w:num w:numId="54">
    <w:abstractNumId w:val="38"/>
  </w:num>
  <w:num w:numId="55">
    <w:abstractNumId w:val="2"/>
  </w:num>
  <w:num w:numId="56">
    <w:abstractNumId w:val="53"/>
  </w:num>
  <w:num w:numId="57">
    <w:abstractNumId w:val="22"/>
  </w:num>
  <w:num w:numId="58">
    <w:abstractNumId w:val="8"/>
  </w:num>
  <w:num w:numId="59">
    <w:abstractNumId w:val="15"/>
  </w:num>
  <w:num w:numId="60">
    <w:abstractNumId w:val="43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4E20"/>
    <w:rsid w:val="0000090D"/>
    <w:rsid w:val="00032C8F"/>
    <w:rsid w:val="00035043"/>
    <w:rsid w:val="00037692"/>
    <w:rsid w:val="000522F0"/>
    <w:rsid w:val="00090D3D"/>
    <w:rsid w:val="0009313A"/>
    <w:rsid w:val="000A0D43"/>
    <w:rsid w:val="000A3AF1"/>
    <w:rsid w:val="000B4861"/>
    <w:rsid w:val="000C3115"/>
    <w:rsid w:val="001055D5"/>
    <w:rsid w:val="00132D33"/>
    <w:rsid w:val="00136B03"/>
    <w:rsid w:val="001775AE"/>
    <w:rsid w:val="00180695"/>
    <w:rsid w:val="00181922"/>
    <w:rsid w:val="00192741"/>
    <w:rsid w:val="00195B0A"/>
    <w:rsid w:val="001B5A86"/>
    <w:rsid w:val="001E0CDB"/>
    <w:rsid w:val="002239AD"/>
    <w:rsid w:val="00234EA5"/>
    <w:rsid w:val="00252669"/>
    <w:rsid w:val="0026768A"/>
    <w:rsid w:val="0027592E"/>
    <w:rsid w:val="002B4CE6"/>
    <w:rsid w:val="002D5254"/>
    <w:rsid w:val="002E2188"/>
    <w:rsid w:val="00312784"/>
    <w:rsid w:val="003248D6"/>
    <w:rsid w:val="00327A9A"/>
    <w:rsid w:val="00343FF2"/>
    <w:rsid w:val="00344CB3"/>
    <w:rsid w:val="003970D9"/>
    <w:rsid w:val="003F62CC"/>
    <w:rsid w:val="00411ED2"/>
    <w:rsid w:val="00424E20"/>
    <w:rsid w:val="00441B48"/>
    <w:rsid w:val="0045229E"/>
    <w:rsid w:val="00462E99"/>
    <w:rsid w:val="00480049"/>
    <w:rsid w:val="0048397E"/>
    <w:rsid w:val="00495E6E"/>
    <w:rsid w:val="004A2ED4"/>
    <w:rsid w:val="004A773B"/>
    <w:rsid w:val="004B016B"/>
    <w:rsid w:val="004C2D38"/>
    <w:rsid w:val="004C4863"/>
    <w:rsid w:val="004E7FC9"/>
    <w:rsid w:val="004F2682"/>
    <w:rsid w:val="00507AE2"/>
    <w:rsid w:val="0051092F"/>
    <w:rsid w:val="00530BA2"/>
    <w:rsid w:val="00543DDF"/>
    <w:rsid w:val="005644A4"/>
    <w:rsid w:val="00582B68"/>
    <w:rsid w:val="00585443"/>
    <w:rsid w:val="005A4A48"/>
    <w:rsid w:val="005A5061"/>
    <w:rsid w:val="005B3940"/>
    <w:rsid w:val="005D08E7"/>
    <w:rsid w:val="005D75FE"/>
    <w:rsid w:val="005E738C"/>
    <w:rsid w:val="00634F75"/>
    <w:rsid w:val="00651F39"/>
    <w:rsid w:val="0066311A"/>
    <w:rsid w:val="00675BD9"/>
    <w:rsid w:val="006A26B2"/>
    <w:rsid w:val="006A3B8D"/>
    <w:rsid w:val="006A41BC"/>
    <w:rsid w:val="006A6B9C"/>
    <w:rsid w:val="006E6F43"/>
    <w:rsid w:val="0076017D"/>
    <w:rsid w:val="0077043D"/>
    <w:rsid w:val="007704BF"/>
    <w:rsid w:val="007A160E"/>
    <w:rsid w:val="007A30DB"/>
    <w:rsid w:val="007E6F10"/>
    <w:rsid w:val="007F1096"/>
    <w:rsid w:val="007F44E1"/>
    <w:rsid w:val="00831406"/>
    <w:rsid w:val="00846921"/>
    <w:rsid w:val="00857F0C"/>
    <w:rsid w:val="00864A1A"/>
    <w:rsid w:val="00874CF1"/>
    <w:rsid w:val="00891061"/>
    <w:rsid w:val="0089222F"/>
    <w:rsid w:val="008B1020"/>
    <w:rsid w:val="008C5E22"/>
    <w:rsid w:val="009173EA"/>
    <w:rsid w:val="00963522"/>
    <w:rsid w:val="00974626"/>
    <w:rsid w:val="009D6050"/>
    <w:rsid w:val="009E3E35"/>
    <w:rsid w:val="009F3BF2"/>
    <w:rsid w:val="009F4654"/>
    <w:rsid w:val="009F7399"/>
    <w:rsid w:val="00A177D1"/>
    <w:rsid w:val="00A458D1"/>
    <w:rsid w:val="00A52655"/>
    <w:rsid w:val="00A57481"/>
    <w:rsid w:val="00A6197D"/>
    <w:rsid w:val="00A878FF"/>
    <w:rsid w:val="00A96ECC"/>
    <w:rsid w:val="00AB5955"/>
    <w:rsid w:val="00AC1CEF"/>
    <w:rsid w:val="00AC5811"/>
    <w:rsid w:val="00AD3C0E"/>
    <w:rsid w:val="00AD6F98"/>
    <w:rsid w:val="00B00AC2"/>
    <w:rsid w:val="00B2055F"/>
    <w:rsid w:val="00B43A42"/>
    <w:rsid w:val="00B45656"/>
    <w:rsid w:val="00B77361"/>
    <w:rsid w:val="00BA3CED"/>
    <w:rsid w:val="00BC0B95"/>
    <w:rsid w:val="00C060EA"/>
    <w:rsid w:val="00C10F7D"/>
    <w:rsid w:val="00C21927"/>
    <w:rsid w:val="00C42F53"/>
    <w:rsid w:val="00C8415B"/>
    <w:rsid w:val="00CA4B15"/>
    <w:rsid w:val="00CC640A"/>
    <w:rsid w:val="00CE0277"/>
    <w:rsid w:val="00CE7F02"/>
    <w:rsid w:val="00CF5918"/>
    <w:rsid w:val="00D07528"/>
    <w:rsid w:val="00D208D4"/>
    <w:rsid w:val="00D43E7B"/>
    <w:rsid w:val="00D52267"/>
    <w:rsid w:val="00D64529"/>
    <w:rsid w:val="00DA1968"/>
    <w:rsid w:val="00DA5B1F"/>
    <w:rsid w:val="00DD41B8"/>
    <w:rsid w:val="00DF2DE5"/>
    <w:rsid w:val="00E155E4"/>
    <w:rsid w:val="00E3443B"/>
    <w:rsid w:val="00E40893"/>
    <w:rsid w:val="00E45658"/>
    <w:rsid w:val="00E61927"/>
    <w:rsid w:val="00EA2AC5"/>
    <w:rsid w:val="00ED4B50"/>
    <w:rsid w:val="00F36F7C"/>
    <w:rsid w:val="00F4245A"/>
    <w:rsid w:val="00F55F6E"/>
    <w:rsid w:val="00F71A93"/>
    <w:rsid w:val="00F82FE2"/>
    <w:rsid w:val="00F908B7"/>
    <w:rsid w:val="00FA2663"/>
    <w:rsid w:val="00FA2B56"/>
    <w:rsid w:val="00FB7C62"/>
    <w:rsid w:val="00FF4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DEA046"/>
  <w15:docId w15:val="{B5D093BE-B676-4040-A5D6-A32B7FF52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4E20"/>
    <w:pPr>
      <w:ind w:left="720"/>
      <w:contextualSpacing/>
    </w:pPr>
  </w:style>
  <w:style w:type="paragraph" w:styleId="a4">
    <w:name w:val="No Spacing"/>
    <w:uiPriority w:val="1"/>
    <w:qFormat/>
    <w:rsid w:val="00424E20"/>
    <w:pPr>
      <w:spacing w:after="0" w:line="240" w:lineRule="auto"/>
    </w:pPr>
  </w:style>
  <w:style w:type="table" w:styleId="a5">
    <w:name w:val="Table Grid"/>
    <w:basedOn w:val="a1"/>
    <w:uiPriority w:val="59"/>
    <w:rsid w:val="00530BA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A96E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96ECC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1E0C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032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52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05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84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8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93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30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47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65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5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1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23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66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83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6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8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0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2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0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54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1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91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7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0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8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7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8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3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8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0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1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007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650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5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3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12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45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8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2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77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06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5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1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72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0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5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9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37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33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62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06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3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02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9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5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E019A8-A013-4A07-B76F-BBA2F28BD1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6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da Bazeliuk</cp:lastModifiedBy>
  <cp:revision>2</cp:revision>
  <dcterms:created xsi:type="dcterms:W3CDTF">2022-04-08T09:34:00Z</dcterms:created>
  <dcterms:modified xsi:type="dcterms:W3CDTF">2022-04-08T09:34:00Z</dcterms:modified>
</cp:coreProperties>
</file>